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6A6557" w14:textId="4D0BEA61" w:rsidR="003B2F0A" w:rsidRDefault="003B2F0A" w:rsidP="00C976ED">
      <w:pPr>
        <w:jc w:val="center"/>
        <w:rPr>
          <w:b/>
          <w:shd w:val="clear" w:color="auto" w:fill="FFFFFF"/>
        </w:rPr>
      </w:pPr>
      <w:r w:rsidRPr="002C6778">
        <w:rPr>
          <w:b/>
          <w:shd w:val="clear" w:color="auto" w:fill="FFFFFF"/>
        </w:rPr>
        <w:t>ĐÁP ÁN</w:t>
      </w:r>
      <w:r>
        <w:rPr>
          <w:b/>
          <w:shd w:val="clear" w:color="auto" w:fill="FFFFFF"/>
        </w:rPr>
        <w:t xml:space="preserve"> PHẦN TỰ LUẬN</w:t>
      </w:r>
      <w:r w:rsidR="00A8079B">
        <w:rPr>
          <w:b/>
          <w:shd w:val="clear" w:color="auto" w:fill="FFFFFF"/>
        </w:rPr>
        <w:t xml:space="preserve"> HÓA HỌC 12 CUỐI KÌ II</w:t>
      </w:r>
      <w:r w:rsidR="00C976ED">
        <w:rPr>
          <w:b/>
          <w:shd w:val="clear" w:color="auto" w:fill="FFFFFF"/>
        </w:rPr>
        <w:t xml:space="preserve"> NĂM HỌC 2022 – 2023</w:t>
      </w:r>
    </w:p>
    <w:p w14:paraId="7D4BEF9A" w14:textId="3CBCADA3" w:rsidR="00C976ED" w:rsidRPr="00C976ED" w:rsidRDefault="00C976ED" w:rsidP="003B2F0A">
      <w:pPr>
        <w:rPr>
          <w:b/>
          <w:i/>
          <w:iCs/>
          <w:shd w:val="clear" w:color="auto" w:fill="FFFFFF"/>
        </w:rPr>
      </w:pPr>
      <w:r w:rsidRPr="00C976ED">
        <w:rPr>
          <w:b/>
          <w:i/>
          <w:iCs/>
          <w:shd w:val="clear" w:color="auto" w:fill="FFFFFF"/>
        </w:rPr>
        <w:t>* HS sử dụng cách khác mà đúng vẫn tính điểm.</w:t>
      </w:r>
    </w:p>
    <w:tbl>
      <w:tblPr>
        <w:tblStyle w:val="TableGrid"/>
        <w:tblW w:w="10980" w:type="dxa"/>
        <w:tblInd w:w="-815" w:type="dxa"/>
        <w:tblLayout w:type="fixed"/>
        <w:tblLook w:val="04A0" w:firstRow="1" w:lastRow="0" w:firstColumn="1" w:lastColumn="0" w:noHBand="0" w:noVBand="1"/>
      </w:tblPr>
      <w:tblGrid>
        <w:gridCol w:w="4230"/>
        <w:gridCol w:w="5130"/>
        <w:gridCol w:w="1620"/>
      </w:tblGrid>
      <w:tr w:rsidR="00352A2F" w:rsidRPr="002C6778" w14:paraId="0F93E4AA" w14:textId="77777777" w:rsidTr="004A66D6">
        <w:tc>
          <w:tcPr>
            <w:tcW w:w="4230" w:type="dxa"/>
          </w:tcPr>
          <w:p w14:paraId="236C8EFC" w14:textId="77777777" w:rsidR="00352A2F" w:rsidRPr="002C6778" w:rsidRDefault="00352A2F" w:rsidP="005F55F9">
            <w:pPr>
              <w:jc w:val="center"/>
              <w:rPr>
                <w:b/>
                <w:shd w:val="clear" w:color="auto" w:fill="FFFFFF"/>
              </w:rPr>
            </w:pPr>
            <w:r w:rsidRPr="002C6778">
              <w:rPr>
                <w:b/>
                <w:shd w:val="clear" w:color="auto" w:fill="FFFFFF"/>
              </w:rPr>
              <w:t>Câu</w:t>
            </w:r>
          </w:p>
        </w:tc>
        <w:tc>
          <w:tcPr>
            <w:tcW w:w="5130" w:type="dxa"/>
          </w:tcPr>
          <w:p w14:paraId="16B61BC9" w14:textId="77777777" w:rsidR="00352A2F" w:rsidRPr="002C6778" w:rsidRDefault="00352A2F" w:rsidP="005F55F9">
            <w:pPr>
              <w:jc w:val="center"/>
              <w:rPr>
                <w:b/>
                <w:shd w:val="clear" w:color="auto" w:fill="FFFFFF"/>
              </w:rPr>
            </w:pPr>
            <w:r w:rsidRPr="002C6778">
              <w:rPr>
                <w:b/>
                <w:shd w:val="clear" w:color="auto" w:fill="FFFFFF"/>
              </w:rPr>
              <w:t>Đáp án</w:t>
            </w:r>
          </w:p>
        </w:tc>
        <w:tc>
          <w:tcPr>
            <w:tcW w:w="1620" w:type="dxa"/>
          </w:tcPr>
          <w:p w14:paraId="6354B75F" w14:textId="77777777" w:rsidR="00352A2F" w:rsidRPr="002C6778" w:rsidRDefault="00352A2F" w:rsidP="005F55F9">
            <w:pPr>
              <w:jc w:val="center"/>
              <w:rPr>
                <w:b/>
                <w:shd w:val="clear" w:color="auto" w:fill="FFFFFF"/>
              </w:rPr>
            </w:pPr>
            <w:r w:rsidRPr="002C6778">
              <w:rPr>
                <w:b/>
                <w:shd w:val="clear" w:color="auto" w:fill="FFFFFF"/>
              </w:rPr>
              <w:t>Biểu điểm</w:t>
            </w:r>
          </w:p>
        </w:tc>
      </w:tr>
      <w:tr w:rsidR="00352A2F" w:rsidRPr="002C6778" w14:paraId="0744732D" w14:textId="77777777" w:rsidTr="004A66D6">
        <w:tc>
          <w:tcPr>
            <w:tcW w:w="4230" w:type="dxa"/>
          </w:tcPr>
          <w:p w14:paraId="0E53BAE1" w14:textId="77777777" w:rsidR="00352A2F" w:rsidRDefault="00352A2F" w:rsidP="005F55F9">
            <w:pPr>
              <w:rPr>
                <w:lang w:val="vi-VN"/>
              </w:rPr>
            </w:pPr>
            <w:bookmarkStart w:id="0" w:name="_Hlk132550676"/>
            <w:r w:rsidRPr="002C6778">
              <w:rPr>
                <w:b/>
              </w:rPr>
              <w:t xml:space="preserve">Câu 29 (1đ). </w:t>
            </w:r>
            <w:r w:rsidRPr="002C6778">
              <w:rPr>
                <w:lang w:val="vi-VN"/>
              </w:rPr>
              <w:t xml:space="preserve">Hòa tan hết </w:t>
            </w:r>
            <w:r w:rsidRPr="002C6778">
              <w:t>8,4</w:t>
            </w:r>
            <w:r w:rsidRPr="002C6778">
              <w:rPr>
                <w:lang w:val="vi-VN"/>
              </w:rPr>
              <w:t xml:space="preserve"> gam </w:t>
            </w:r>
            <w:r w:rsidRPr="002C6778">
              <w:t>sắt</w:t>
            </w:r>
            <w:r w:rsidRPr="002C6778">
              <w:rPr>
                <w:lang w:val="vi-VN"/>
              </w:rPr>
              <w:t xml:space="preserve"> vào lượng vừa đủ dd axit sunfuric loãng, sau phản ứng, thu được V lít khí duy nhất (đktc). </w:t>
            </w:r>
          </w:p>
          <w:p w14:paraId="46A457E3" w14:textId="1A40957B" w:rsidR="00352A2F" w:rsidRDefault="00352A2F" w:rsidP="005F55F9">
            <w:r>
              <w:t>a/Viết ptpư xảy ra?</w:t>
            </w:r>
          </w:p>
          <w:p w14:paraId="2C3BE821" w14:textId="794EF424" w:rsidR="00352A2F" w:rsidRPr="004A66D6" w:rsidRDefault="00352A2F" w:rsidP="005F55F9">
            <w:r>
              <w:t>b/</w:t>
            </w:r>
            <w:r w:rsidRPr="002C6778">
              <w:t>Tính g</w:t>
            </w:r>
            <w:r w:rsidRPr="002C6778">
              <w:rPr>
                <w:lang w:val="vi-VN"/>
              </w:rPr>
              <w:t>iá trị của V</w:t>
            </w:r>
            <w:r w:rsidRPr="002C6778">
              <w:t>?</w:t>
            </w:r>
            <w:bookmarkEnd w:id="0"/>
          </w:p>
        </w:tc>
        <w:tc>
          <w:tcPr>
            <w:tcW w:w="5130" w:type="dxa"/>
          </w:tcPr>
          <w:p w14:paraId="11450C43" w14:textId="77777777" w:rsidR="00352A2F" w:rsidRPr="002C6778" w:rsidRDefault="00352A2F" w:rsidP="005F55F9">
            <w:bookmarkStart w:id="1" w:name="_Hlk132550687"/>
            <w:r w:rsidRPr="002C6778">
              <w:t>nFe = 8,4/56 = 0,15 mol</w:t>
            </w:r>
          </w:p>
          <w:p w14:paraId="20F42AC0" w14:textId="3AB33D2A" w:rsidR="00352A2F" w:rsidRPr="002C6778" w:rsidRDefault="00352A2F" w:rsidP="005F55F9">
            <w:r w:rsidRPr="002C6778">
              <w:t xml:space="preserve">PT đúng </w:t>
            </w:r>
          </w:p>
          <w:p w14:paraId="5218DB5F" w14:textId="77777777" w:rsidR="00352A2F" w:rsidRPr="002C6778" w:rsidRDefault="00352A2F" w:rsidP="005F55F9">
            <w:r w:rsidRPr="00352A2F">
              <w:rPr>
                <w:sz w:val="32"/>
                <w:szCs w:val="32"/>
              </w:rPr>
              <w:t>V</w:t>
            </w:r>
            <w:r w:rsidRPr="002C6778">
              <w:t>H</w:t>
            </w:r>
            <w:r w:rsidRPr="002C6778">
              <w:rPr>
                <w:vertAlign w:val="subscript"/>
              </w:rPr>
              <w:t>2</w:t>
            </w:r>
            <w:r w:rsidRPr="002C6778">
              <w:t xml:space="preserve"> = 0,15 * 22,4 = 3,36 lít</w:t>
            </w:r>
          </w:p>
          <w:bookmarkEnd w:id="1"/>
          <w:p w14:paraId="1EA49A44" w14:textId="77777777" w:rsidR="00352A2F" w:rsidRPr="002C6778" w:rsidRDefault="00352A2F" w:rsidP="005F55F9">
            <w:pPr>
              <w:rPr>
                <w:b/>
                <w:shd w:val="clear" w:color="auto" w:fill="FFFFFF"/>
              </w:rPr>
            </w:pPr>
          </w:p>
        </w:tc>
        <w:tc>
          <w:tcPr>
            <w:tcW w:w="1620" w:type="dxa"/>
          </w:tcPr>
          <w:p w14:paraId="2BBED282" w14:textId="77777777" w:rsidR="00352A2F" w:rsidRPr="002C6778" w:rsidRDefault="00352A2F" w:rsidP="005F55F9">
            <w:pPr>
              <w:rPr>
                <w:b/>
                <w:shd w:val="clear" w:color="auto" w:fill="FFFFFF"/>
              </w:rPr>
            </w:pPr>
            <w:r w:rsidRPr="002C6778">
              <w:rPr>
                <w:b/>
                <w:shd w:val="clear" w:color="auto" w:fill="FFFFFF"/>
              </w:rPr>
              <w:t>0.25</w:t>
            </w:r>
          </w:p>
          <w:p w14:paraId="529E9AB8" w14:textId="77777777" w:rsidR="00352A2F" w:rsidRPr="002C6778" w:rsidRDefault="00352A2F" w:rsidP="005F55F9">
            <w:pPr>
              <w:rPr>
                <w:b/>
                <w:shd w:val="clear" w:color="auto" w:fill="FFFFFF"/>
              </w:rPr>
            </w:pPr>
            <w:r w:rsidRPr="002C6778">
              <w:rPr>
                <w:b/>
                <w:shd w:val="clear" w:color="auto" w:fill="FFFFFF"/>
              </w:rPr>
              <w:t>0.5</w:t>
            </w:r>
          </w:p>
          <w:p w14:paraId="29A2685A" w14:textId="77777777" w:rsidR="00352A2F" w:rsidRPr="002C6778" w:rsidRDefault="00352A2F" w:rsidP="005F55F9">
            <w:pPr>
              <w:rPr>
                <w:b/>
                <w:shd w:val="clear" w:color="auto" w:fill="FFFFFF"/>
              </w:rPr>
            </w:pPr>
            <w:r w:rsidRPr="002C6778">
              <w:rPr>
                <w:b/>
                <w:shd w:val="clear" w:color="auto" w:fill="FFFFFF"/>
              </w:rPr>
              <w:t>0.25</w:t>
            </w:r>
          </w:p>
        </w:tc>
      </w:tr>
      <w:tr w:rsidR="00352A2F" w:rsidRPr="002C6778" w14:paraId="55EEB8F2" w14:textId="77777777" w:rsidTr="004A66D6">
        <w:tc>
          <w:tcPr>
            <w:tcW w:w="4230" w:type="dxa"/>
          </w:tcPr>
          <w:p w14:paraId="5E274DFE" w14:textId="77777777" w:rsidR="00752574" w:rsidRDefault="00752574" w:rsidP="00752574">
            <w:bookmarkStart w:id="2" w:name="_Hlk132550712"/>
            <w:r w:rsidRPr="0064616D">
              <w:rPr>
                <w:b/>
              </w:rPr>
              <w:t xml:space="preserve">Câu 30 (1đ). </w:t>
            </w:r>
            <w:r w:rsidRPr="0064616D">
              <w:t xml:space="preserve">Cho kim loại </w:t>
            </w:r>
            <w:r>
              <w:t>C</w:t>
            </w:r>
            <w:r w:rsidRPr="0064616D">
              <w:t xml:space="preserve">anxi tác dụng hoàn toàn với 3,36 lít khí Clo.(đktc). </w:t>
            </w:r>
          </w:p>
          <w:p w14:paraId="24E7FC24" w14:textId="77777777" w:rsidR="00752574" w:rsidRDefault="00752574" w:rsidP="00752574">
            <w:r>
              <w:t>a/Viết ptpư xảy ra?</w:t>
            </w:r>
          </w:p>
          <w:p w14:paraId="5E688B2B" w14:textId="66136F1F" w:rsidR="00352A2F" w:rsidRPr="00352A2F" w:rsidRDefault="00752574" w:rsidP="003B2F0A">
            <w:r>
              <w:t>b/</w:t>
            </w:r>
            <w:bookmarkEnd w:id="2"/>
            <w:r w:rsidRPr="00A9502D">
              <w:t xml:space="preserve"> </w:t>
            </w:r>
            <w:r w:rsidRPr="0064616D">
              <w:t>Tính khối lượng muối thu được?</w:t>
            </w:r>
          </w:p>
        </w:tc>
        <w:tc>
          <w:tcPr>
            <w:tcW w:w="5130" w:type="dxa"/>
          </w:tcPr>
          <w:p w14:paraId="6BAFD7F2" w14:textId="77777777" w:rsidR="00352A2F" w:rsidRPr="0064616D" w:rsidRDefault="00352A2F" w:rsidP="003B2F0A">
            <w:bookmarkStart w:id="3" w:name="_Hlk132550728"/>
            <w:r w:rsidRPr="0064616D">
              <w:t>nCl</w:t>
            </w:r>
            <w:r w:rsidRPr="0064616D">
              <w:rPr>
                <w:vertAlign w:val="subscript"/>
              </w:rPr>
              <w:t xml:space="preserve">2 </w:t>
            </w:r>
            <w:r w:rsidRPr="0064616D">
              <w:t>= 3,36/22,4 = 0,15 mol</w:t>
            </w:r>
          </w:p>
          <w:p w14:paraId="53FC4B42" w14:textId="77777777" w:rsidR="00352A2F" w:rsidRPr="0064616D" w:rsidRDefault="00352A2F" w:rsidP="003B2F0A">
            <w:r w:rsidRPr="0064616D">
              <w:t>PT đúng</w:t>
            </w:r>
          </w:p>
          <w:p w14:paraId="10E015FF" w14:textId="77777777" w:rsidR="00352A2F" w:rsidRPr="002C6778" w:rsidRDefault="00352A2F" w:rsidP="003B2F0A">
            <w:pPr>
              <w:rPr>
                <w:b/>
                <w:shd w:val="clear" w:color="auto" w:fill="FFFFFF"/>
              </w:rPr>
            </w:pPr>
            <w:r w:rsidRPr="0064616D">
              <w:t>mCaCl</w:t>
            </w:r>
            <w:r w:rsidRPr="0064616D">
              <w:rPr>
                <w:vertAlign w:val="subscript"/>
              </w:rPr>
              <w:t xml:space="preserve">2 </w:t>
            </w:r>
            <w:r w:rsidRPr="0064616D">
              <w:t xml:space="preserve"> = 0,15*111 = 16,65 gam</w:t>
            </w:r>
            <w:r w:rsidRPr="002C6778">
              <w:rPr>
                <w:b/>
                <w:shd w:val="clear" w:color="auto" w:fill="FFFFFF"/>
              </w:rPr>
              <w:t xml:space="preserve"> </w:t>
            </w:r>
            <w:bookmarkEnd w:id="3"/>
          </w:p>
        </w:tc>
        <w:tc>
          <w:tcPr>
            <w:tcW w:w="1620" w:type="dxa"/>
          </w:tcPr>
          <w:p w14:paraId="7FB88424" w14:textId="77777777" w:rsidR="00352A2F" w:rsidRPr="002C6778" w:rsidRDefault="00352A2F" w:rsidP="005F55F9">
            <w:pPr>
              <w:rPr>
                <w:b/>
                <w:shd w:val="clear" w:color="auto" w:fill="FFFFFF"/>
              </w:rPr>
            </w:pPr>
            <w:r w:rsidRPr="002C6778">
              <w:rPr>
                <w:b/>
                <w:shd w:val="clear" w:color="auto" w:fill="FFFFFF"/>
              </w:rPr>
              <w:t>0.25</w:t>
            </w:r>
          </w:p>
          <w:p w14:paraId="64B2553B" w14:textId="77777777" w:rsidR="00352A2F" w:rsidRPr="002C6778" w:rsidRDefault="00352A2F" w:rsidP="005F55F9">
            <w:pPr>
              <w:rPr>
                <w:b/>
                <w:shd w:val="clear" w:color="auto" w:fill="FFFFFF"/>
              </w:rPr>
            </w:pPr>
            <w:r w:rsidRPr="002C6778">
              <w:rPr>
                <w:b/>
                <w:shd w:val="clear" w:color="auto" w:fill="FFFFFF"/>
              </w:rPr>
              <w:t>0.5</w:t>
            </w:r>
          </w:p>
          <w:p w14:paraId="287CB7E3" w14:textId="77777777" w:rsidR="00352A2F" w:rsidRPr="002C6778" w:rsidRDefault="00352A2F" w:rsidP="005F55F9">
            <w:pPr>
              <w:rPr>
                <w:b/>
                <w:shd w:val="clear" w:color="auto" w:fill="FFFFFF"/>
              </w:rPr>
            </w:pPr>
            <w:r w:rsidRPr="002C6778">
              <w:rPr>
                <w:b/>
                <w:shd w:val="clear" w:color="auto" w:fill="FFFFFF"/>
              </w:rPr>
              <w:t>0.25</w:t>
            </w:r>
          </w:p>
        </w:tc>
      </w:tr>
      <w:tr w:rsidR="00352A2F" w:rsidRPr="002C6778" w14:paraId="10913EC8" w14:textId="77777777" w:rsidTr="004A66D6">
        <w:tc>
          <w:tcPr>
            <w:tcW w:w="4230" w:type="dxa"/>
          </w:tcPr>
          <w:p w14:paraId="39AF53FF" w14:textId="77777777" w:rsidR="00352A2F" w:rsidRDefault="00352A2F" w:rsidP="00C976ED">
            <w:pPr>
              <w:rPr>
                <w:b/>
              </w:rPr>
            </w:pPr>
            <w:bookmarkStart w:id="4" w:name="_Hlk132550453"/>
            <w:r w:rsidRPr="002C6778">
              <w:rPr>
                <w:b/>
              </w:rPr>
              <w:t xml:space="preserve">Câu 31 (0,5đ): </w:t>
            </w:r>
          </w:p>
          <w:p w14:paraId="16363156" w14:textId="77777777" w:rsidR="00352A2F" w:rsidRDefault="00352A2F" w:rsidP="006F3EB7">
            <w:r>
              <w:t xml:space="preserve">Nung 40,8 gam hỗn hợp X gồm Fe và Mg (có tỉ lệ mol tương ứng là 2: 1) trong không khí một thời gian thu được m gam hỗn hợp Y gồm kim loại và các oxit của chúng. Hòa tan hết lượng Y trong dung dịch HNO3 loãng (dư), thu được 0,1 mol NO (khí duy nhất) và dung dịch Z chứa 190,6 gam muối. Tính giá trị của m? </w:t>
            </w:r>
          </w:p>
          <w:bookmarkEnd w:id="4"/>
          <w:p w14:paraId="48083715" w14:textId="1F87D97D" w:rsidR="00352A2F" w:rsidRPr="005E4BB6" w:rsidRDefault="00352A2F" w:rsidP="00C976ED"/>
        </w:tc>
        <w:tc>
          <w:tcPr>
            <w:tcW w:w="5130" w:type="dxa"/>
          </w:tcPr>
          <w:p w14:paraId="15B2F4C5" w14:textId="77777777" w:rsidR="00352A2F" w:rsidRDefault="00352A2F" w:rsidP="00352A2F">
            <w:pPr>
              <w:jc w:val="center"/>
            </w:pPr>
          </w:p>
          <w:p w14:paraId="45A6DBEE" w14:textId="77777777" w:rsidR="00C477DC" w:rsidRPr="005E5809" w:rsidRDefault="00C477DC" w:rsidP="00C477DC">
            <w:pPr>
              <w:pStyle w:val="NormalWeb"/>
              <w:spacing w:before="0" w:beforeAutospacing="0" w:afterAutospacing="0"/>
            </w:pPr>
            <w:r w:rsidRPr="005E5809">
              <w:t>nFe = 0,6; nMg= 0,3</w:t>
            </w:r>
          </w:p>
          <w:p w14:paraId="2D500A63" w14:textId="77777777" w:rsidR="00C477DC" w:rsidRPr="005E5809" w:rsidRDefault="00C477DC" w:rsidP="00C477DC">
            <w:pPr>
              <w:pStyle w:val="NormalWeb"/>
              <w:spacing w:before="0" w:beforeAutospacing="0" w:afterAutospacing="0"/>
            </w:pPr>
            <w:r w:rsidRPr="005E5809">
              <w:t>Muối gồm Fe(NO</w:t>
            </w:r>
            <w:r w:rsidRPr="005E5809">
              <w:rPr>
                <w:vertAlign w:val="subscript"/>
              </w:rPr>
              <w:t>3</w:t>
            </w:r>
            <w:r w:rsidRPr="005E5809">
              <w:t>)</w:t>
            </w:r>
            <w:r w:rsidRPr="005E5809">
              <w:rPr>
                <w:vertAlign w:val="subscript"/>
              </w:rPr>
              <w:t>3</w:t>
            </w:r>
            <w:r w:rsidRPr="005E5809">
              <w:t xml:space="preserve"> (0,6); Mg(NO</w:t>
            </w:r>
            <w:r w:rsidRPr="005E5809">
              <w:rPr>
                <w:vertAlign w:val="subscript"/>
              </w:rPr>
              <w:t>3</w:t>
            </w:r>
            <w:r w:rsidRPr="005E5809">
              <w:t>)</w:t>
            </w:r>
            <w:r w:rsidRPr="005E5809">
              <w:rPr>
                <w:vertAlign w:val="subscript"/>
              </w:rPr>
              <w:t>2</w:t>
            </w:r>
            <w:r w:rsidRPr="005E5809">
              <w:t xml:space="preserve"> (0,3) và NH</w:t>
            </w:r>
            <w:r w:rsidRPr="005E5809">
              <w:rPr>
                <w:vertAlign w:val="subscript"/>
              </w:rPr>
              <w:t>4</w:t>
            </w:r>
            <w:r w:rsidRPr="005E5809">
              <w:t>NO</w:t>
            </w:r>
            <w:r w:rsidRPr="005E5809">
              <w:rPr>
                <w:vertAlign w:val="subscript"/>
              </w:rPr>
              <w:t>3</w:t>
            </w:r>
          </w:p>
          <w:p w14:paraId="72AB3208" w14:textId="77777777" w:rsidR="00C477DC" w:rsidRPr="005E5809" w:rsidRDefault="00C477DC" w:rsidP="00C477DC">
            <w:pPr>
              <w:pStyle w:val="NormalWeb"/>
              <w:spacing w:before="0" w:beforeAutospacing="0" w:afterAutospacing="0"/>
            </w:pPr>
            <w:r w:rsidRPr="005E5809">
              <w:t>-&gt; nNH4NO3 = 0,0125</w:t>
            </w:r>
          </w:p>
          <w:p w14:paraId="2CAB5458" w14:textId="77777777" w:rsidR="00C477DC" w:rsidRPr="005E5809" w:rsidRDefault="00C477DC" w:rsidP="00C477DC">
            <w:pPr>
              <w:pStyle w:val="NormalWeb"/>
              <w:spacing w:before="0" w:beforeAutospacing="0" w:afterAutospacing="0"/>
            </w:pPr>
            <w:r w:rsidRPr="005E5809">
              <w:t>Bảo toàn electron: 3nFe + 2nMg = 2nO + 3nNO + 8nNH</w:t>
            </w:r>
            <w:r w:rsidRPr="005E5809">
              <w:rPr>
                <w:vertAlign w:val="subscript"/>
              </w:rPr>
              <w:t>4</w:t>
            </w:r>
            <w:r w:rsidRPr="005E5809">
              <w:t>NO</w:t>
            </w:r>
            <w:r w:rsidRPr="005E5809">
              <w:rPr>
                <w:vertAlign w:val="subscript"/>
              </w:rPr>
              <w:t>3</w:t>
            </w:r>
          </w:p>
          <w:p w14:paraId="43CF7C20" w14:textId="77777777" w:rsidR="00C477DC" w:rsidRPr="005E5809" w:rsidRDefault="00C477DC" w:rsidP="00C477DC">
            <w:pPr>
              <w:pStyle w:val="NormalWeb"/>
              <w:spacing w:before="0" w:beforeAutospacing="0" w:afterAutospacing="0"/>
            </w:pPr>
            <w:r w:rsidRPr="005E5809">
              <w:t>-&gt; nO = 1</w:t>
            </w:r>
          </w:p>
          <w:p w14:paraId="6A66FEB9" w14:textId="24BCB10F" w:rsidR="00352A2F" w:rsidRPr="005E4BB6" w:rsidRDefault="00C477DC" w:rsidP="004A66D6">
            <w:pPr>
              <w:pStyle w:val="NormalWeb"/>
              <w:spacing w:before="0" w:beforeAutospacing="0" w:afterAutospacing="0"/>
            </w:pPr>
            <w:r w:rsidRPr="005E5809">
              <w:t>-&gt; mY = mx + mO = 56,8 gam</w:t>
            </w:r>
          </w:p>
        </w:tc>
        <w:tc>
          <w:tcPr>
            <w:tcW w:w="1620" w:type="dxa"/>
          </w:tcPr>
          <w:p w14:paraId="0C46E650" w14:textId="77777777" w:rsidR="00352A2F" w:rsidRDefault="00352A2F" w:rsidP="005F55F9">
            <w:pPr>
              <w:rPr>
                <w:b/>
              </w:rPr>
            </w:pPr>
          </w:p>
          <w:p w14:paraId="1A4CBF2A" w14:textId="77777777" w:rsidR="004A66D6" w:rsidRDefault="004A66D6" w:rsidP="005F55F9">
            <w:pPr>
              <w:rPr>
                <w:b/>
              </w:rPr>
            </w:pPr>
          </w:p>
          <w:p w14:paraId="12CEBD8F" w14:textId="77777777" w:rsidR="004A66D6" w:rsidRDefault="004A66D6" w:rsidP="005F55F9">
            <w:pPr>
              <w:rPr>
                <w:b/>
              </w:rPr>
            </w:pPr>
          </w:p>
          <w:p w14:paraId="710DC037" w14:textId="77777777" w:rsidR="004A66D6" w:rsidRDefault="004A66D6" w:rsidP="005F55F9">
            <w:pPr>
              <w:rPr>
                <w:b/>
              </w:rPr>
            </w:pPr>
          </w:p>
          <w:p w14:paraId="407D45FF" w14:textId="77777777" w:rsidR="004A66D6" w:rsidRDefault="004A66D6" w:rsidP="005F55F9">
            <w:pPr>
              <w:rPr>
                <w:b/>
              </w:rPr>
            </w:pPr>
          </w:p>
          <w:p w14:paraId="2C941D42" w14:textId="77777777" w:rsidR="004A66D6" w:rsidRDefault="004A66D6" w:rsidP="005F55F9">
            <w:pPr>
              <w:rPr>
                <w:b/>
              </w:rPr>
            </w:pPr>
          </w:p>
          <w:p w14:paraId="36500FDB" w14:textId="77777777" w:rsidR="004A66D6" w:rsidRDefault="004A66D6" w:rsidP="005F55F9">
            <w:pPr>
              <w:rPr>
                <w:b/>
              </w:rPr>
            </w:pPr>
          </w:p>
          <w:p w14:paraId="6333F78D" w14:textId="6379949F" w:rsidR="00352A2F" w:rsidRPr="00E80FAC" w:rsidRDefault="00352A2F" w:rsidP="005F55F9">
            <w:pPr>
              <w:rPr>
                <w:b/>
              </w:rPr>
            </w:pPr>
            <w:r>
              <w:rPr>
                <w:b/>
              </w:rPr>
              <w:t>0.5</w:t>
            </w:r>
          </w:p>
        </w:tc>
      </w:tr>
      <w:tr w:rsidR="00352A2F" w:rsidRPr="002C6778" w14:paraId="5CB72939" w14:textId="77777777" w:rsidTr="004A66D6">
        <w:tc>
          <w:tcPr>
            <w:tcW w:w="4230" w:type="dxa"/>
          </w:tcPr>
          <w:p w14:paraId="65185DE5" w14:textId="77777777" w:rsidR="00352A2F" w:rsidRDefault="00352A2F" w:rsidP="00C976ED">
            <w:bookmarkStart w:id="5" w:name="_Hlk132916565"/>
            <w:r w:rsidRPr="00DE77D2">
              <w:rPr>
                <w:b/>
              </w:rPr>
              <w:t>Câu 32</w:t>
            </w:r>
            <w:r w:rsidRPr="0064616D">
              <w:rPr>
                <w:b/>
              </w:rPr>
              <w:t xml:space="preserve"> (0.5đ)</w:t>
            </w:r>
            <w:r w:rsidRPr="00DE77D2">
              <w:rPr>
                <w:b/>
              </w:rPr>
              <w:t>:</w:t>
            </w:r>
            <w:r w:rsidRPr="00DE77D2">
              <w:t xml:space="preserve"> </w:t>
            </w:r>
          </w:p>
          <w:p w14:paraId="65937AD4" w14:textId="7093B35D" w:rsidR="00BD0ED6" w:rsidRPr="00606E4D" w:rsidRDefault="00BD0ED6" w:rsidP="00BD0ED6">
            <w:pPr>
              <w:tabs>
                <w:tab w:val="left" w:pos="142"/>
                <w:tab w:val="left" w:pos="2552"/>
                <w:tab w:val="left" w:pos="4962"/>
                <w:tab w:val="left" w:pos="7088"/>
              </w:tabs>
              <w:jc w:val="both"/>
            </w:pPr>
            <w:r w:rsidRPr="00606E4D">
              <w:t>Cho hỗn hợp bột gồm 2,7 gam Al và 5,6 gam Fe vào 550 ml dung dịch AgNO</w:t>
            </w:r>
            <w:r w:rsidRPr="00606E4D">
              <w:rPr>
                <w:vertAlign w:val="subscript"/>
              </w:rPr>
              <w:t>3</w:t>
            </w:r>
            <w:r w:rsidRPr="00606E4D">
              <w:t xml:space="preserve"> 1M. Sau khi các phản ứng xảy ra hoàn toàn, thu được m gam chất rắn. Giá trị của m là </w:t>
            </w:r>
            <w:r>
              <w:t xml:space="preserve">bao nhiêu? </w:t>
            </w:r>
          </w:p>
          <w:bookmarkEnd w:id="5"/>
          <w:p w14:paraId="3D02EB6E" w14:textId="77777777" w:rsidR="00352A2F" w:rsidRDefault="00352A2F" w:rsidP="00C976ED"/>
          <w:p w14:paraId="5111CFAF" w14:textId="0AF14608" w:rsidR="00352A2F" w:rsidRPr="002C6778" w:rsidRDefault="00352A2F" w:rsidP="00C976ED">
            <w:pPr>
              <w:rPr>
                <w:b/>
                <w:shd w:val="clear" w:color="auto" w:fill="FFFFFF"/>
              </w:rPr>
            </w:pPr>
          </w:p>
        </w:tc>
        <w:tc>
          <w:tcPr>
            <w:tcW w:w="5130" w:type="dxa"/>
          </w:tcPr>
          <w:p w14:paraId="4F4379C7" w14:textId="6F12D67A" w:rsidR="00BD0ED6" w:rsidRPr="00BD0ED6" w:rsidRDefault="00BD0ED6" w:rsidP="00BD0ED6">
            <w:pPr>
              <w:tabs>
                <w:tab w:val="left" w:pos="142"/>
                <w:tab w:val="left" w:pos="2552"/>
                <w:tab w:val="left" w:pos="4962"/>
                <w:tab w:val="left" w:pos="7088"/>
              </w:tabs>
              <w:adjustRightInd w:val="0"/>
              <w:ind w:right="6"/>
            </w:pPr>
            <w:r w:rsidRPr="00BD0ED6">
              <w:t xml:space="preserve"> </w:t>
            </w:r>
            <w:r w:rsidRPr="00BD0ED6">
              <w:rPr>
                <w:position w:val="-18"/>
              </w:rPr>
              <w:object w:dxaOrig="5020" w:dyaOrig="440" w14:anchorId="3AB2586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1.25pt;height:21.75pt" o:ole="">
                  <v:imagedata r:id="rId4" o:title=""/>
                </v:shape>
                <o:OLEObject Type="Embed" ProgID="Equation.DSMT4" ShapeID="_x0000_i1025" DrawAspect="Content" ObjectID="_1743529883" r:id="rId5"/>
              </w:object>
            </w:r>
          </w:p>
          <w:p w14:paraId="6AA39F68" w14:textId="77777777" w:rsidR="00BD0ED6" w:rsidRPr="00BD0ED6" w:rsidRDefault="00BD0ED6" w:rsidP="00BD0ED6">
            <w:pPr>
              <w:tabs>
                <w:tab w:val="left" w:pos="142"/>
                <w:tab w:val="left" w:pos="2552"/>
                <w:tab w:val="left" w:pos="4962"/>
                <w:tab w:val="left" w:pos="7088"/>
              </w:tabs>
              <w:adjustRightInd w:val="0"/>
              <w:ind w:right="6"/>
            </w:pPr>
            <w:r w:rsidRPr="00BD0ED6">
              <w:t xml:space="preserve">    </w:t>
            </w:r>
            <w:r w:rsidRPr="00BD0ED6">
              <w:rPr>
                <w:position w:val="-18"/>
              </w:rPr>
              <w:object w:dxaOrig="3240" w:dyaOrig="440" w14:anchorId="66F69F84">
                <v:shape id="_x0000_i1026" type="#_x0000_t75" style="width:162pt;height:21.75pt" o:ole="">
                  <v:imagedata r:id="rId6" o:title=""/>
                </v:shape>
                <o:OLEObject Type="Embed" ProgID="Equation.DSMT4" ShapeID="_x0000_i1026" DrawAspect="Content" ObjectID="_1743529884" r:id="rId7"/>
              </w:object>
            </w:r>
            <w:r w:rsidRPr="00BD0ED6">
              <w:t xml:space="preserve"> </w:t>
            </w:r>
            <w:r w:rsidRPr="00BD0ED6">
              <w:rPr>
                <w:position w:val="-6"/>
              </w:rPr>
              <w:object w:dxaOrig="300" w:dyaOrig="240" w14:anchorId="1E526FF5">
                <v:shape id="_x0000_i1027" type="#_x0000_t75" style="width:15pt;height:11.25pt" o:ole="">
                  <v:imagedata r:id="rId8" o:title=""/>
                </v:shape>
                <o:OLEObject Type="Embed" ProgID="Equation.DSMT4" ShapeID="_x0000_i1027" DrawAspect="Content" ObjectID="_1743529885" r:id="rId9"/>
              </w:object>
            </w:r>
            <w:r w:rsidRPr="00BD0ED6">
              <w:t xml:space="preserve"> Al, Fe hết, Fe</w:t>
            </w:r>
            <w:r w:rsidRPr="00BD0ED6">
              <w:rPr>
                <w:vertAlign w:val="superscript"/>
              </w:rPr>
              <w:t>2+</w:t>
            </w:r>
            <w:r w:rsidRPr="00BD0ED6">
              <w:t xml:space="preserve"> bị oxi hóa một phần thành Fe</w:t>
            </w:r>
            <w:r w:rsidRPr="00BD0ED6">
              <w:rPr>
                <w:vertAlign w:val="superscript"/>
              </w:rPr>
              <w:t>3+</w:t>
            </w:r>
          </w:p>
          <w:p w14:paraId="22274A00" w14:textId="77777777" w:rsidR="00BD0ED6" w:rsidRPr="00606E4D" w:rsidRDefault="00BD0ED6" w:rsidP="00BD0ED6">
            <w:pPr>
              <w:tabs>
                <w:tab w:val="left" w:pos="142"/>
                <w:tab w:val="left" w:pos="2552"/>
                <w:tab w:val="left" w:pos="4962"/>
                <w:tab w:val="left" w:pos="7088"/>
              </w:tabs>
              <w:adjustRightInd w:val="0"/>
              <w:ind w:right="6"/>
              <w:jc w:val="both"/>
              <w:rPr>
                <w:vertAlign w:val="subscript"/>
              </w:rPr>
            </w:pPr>
            <w:r w:rsidRPr="00BD0ED6">
              <w:t xml:space="preserve">   </w:t>
            </w:r>
            <w:r w:rsidRPr="00BD0ED6">
              <w:rPr>
                <w:position w:val="-6"/>
              </w:rPr>
              <w:object w:dxaOrig="300" w:dyaOrig="240" w14:anchorId="5B9DDE26">
                <v:shape id="_x0000_i1028" type="#_x0000_t75" style="width:15pt;height:11.25pt" o:ole="">
                  <v:imagedata r:id="rId10" o:title=""/>
                </v:shape>
                <o:OLEObject Type="Embed" ProgID="Equation.DSMT4" ShapeID="_x0000_i1028" DrawAspect="Content" ObjectID="_1743529886" r:id="rId11"/>
              </w:object>
            </w:r>
            <w:r w:rsidRPr="00BD0ED6">
              <w:t xml:space="preserve"> Chất rắn chỉ có Ag  </w:t>
            </w:r>
            <w:r w:rsidRPr="00BD0ED6">
              <w:rPr>
                <w:position w:val="-6"/>
              </w:rPr>
              <w:object w:dxaOrig="300" w:dyaOrig="240" w14:anchorId="526030F8">
                <v:shape id="_x0000_i1029" type="#_x0000_t75" style="width:15pt;height:11.25pt" o:ole="">
                  <v:imagedata r:id="rId10" o:title=""/>
                </v:shape>
                <o:OLEObject Type="Embed" ProgID="Equation.DSMT4" ShapeID="_x0000_i1029" DrawAspect="Content" ObjectID="_1743529887" r:id="rId12"/>
              </w:object>
            </w:r>
            <w:r w:rsidRPr="00BD0ED6">
              <w:t xml:space="preserve"> m =0,55.108 =59,4 (gam)</w:t>
            </w:r>
          </w:p>
          <w:p w14:paraId="4C568FF9" w14:textId="5929FBEB" w:rsidR="00352A2F" w:rsidRPr="004A66D6" w:rsidRDefault="00352A2F" w:rsidP="004A66D6">
            <w:pPr>
              <w:pStyle w:val="NormalWeb"/>
              <w:spacing w:before="0" w:beforeAutospacing="0" w:afterAutospacing="0"/>
            </w:pPr>
          </w:p>
        </w:tc>
        <w:tc>
          <w:tcPr>
            <w:tcW w:w="1620" w:type="dxa"/>
          </w:tcPr>
          <w:p w14:paraId="2FDE0FE3" w14:textId="77777777" w:rsidR="00352A2F" w:rsidRDefault="00352A2F" w:rsidP="005F55F9">
            <w:pPr>
              <w:rPr>
                <w:b/>
                <w:shd w:val="clear" w:color="auto" w:fill="FFFFFF"/>
              </w:rPr>
            </w:pPr>
          </w:p>
          <w:p w14:paraId="7514356D" w14:textId="77777777" w:rsidR="00352A2F" w:rsidRDefault="00352A2F" w:rsidP="005F55F9">
            <w:pPr>
              <w:rPr>
                <w:b/>
                <w:shd w:val="clear" w:color="auto" w:fill="FFFFFF"/>
              </w:rPr>
            </w:pPr>
          </w:p>
          <w:p w14:paraId="23529F1E" w14:textId="77777777" w:rsidR="00352A2F" w:rsidRDefault="00352A2F" w:rsidP="005F55F9">
            <w:pPr>
              <w:rPr>
                <w:b/>
                <w:shd w:val="clear" w:color="auto" w:fill="FFFFFF"/>
              </w:rPr>
            </w:pPr>
          </w:p>
          <w:p w14:paraId="33AF19F1" w14:textId="77777777" w:rsidR="00352A2F" w:rsidRDefault="00352A2F" w:rsidP="005F55F9">
            <w:pPr>
              <w:rPr>
                <w:b/>
                <w:shd w:val="clear" w:color="auto" w:fill="FFFFFF"/>
              </w:rPr>
            </w:pPr>
          </w:p>
          <w:p w14:paraId="60A88D20" w14:textId="77777777" w:rsidR="00352A2F" w:rsidRDefault="00352A2F" w:rsidP="00352A2F">
            <w:pPr>
              <w:rPr>
                <w:b/>
              </w:rPr>
            </w:pPr>
            <w:r>
              <w:rPr>
                <w:b/>
              </w:rPr>
              <w:t>0.5</w:t>
            </w:r>
          </w:p>
          <w:p w14:paraId="5F82F66F" w14:textId="77777777" w:rsidR="00352A2F" w:rsidRDefault="00352A2F" w:rsidP="005F55F9">
            <w:pPr>
              <w:rPr>
                <w:b/>
                <w:shd w:val="clear" w:color="auto" w:fill="FFFFFF"/>
              </w:rPr>
            </w:pPr>
          </w:p>
          <w:p w14:paraId="0FE3E96E" w14:textId="77777777" w:rsidR="00352A2F" w:rsidRPr="002C6778" w:rsidRDefault="00352A2F" w:rsidP="00C976ED">
            <w:pPr>
              <w:rPr>
                <w:b/>
                <w:shd w:val="clear" w:color="auto" w:fill="FFFFFF"/>
              </w:rPr>
            </w:pPr>
          </w:p>
        </w:tc>
      </w:tr>
    </w:tbl>
    <w:p w14:paraId="79B549FE" w14:textId="77777777" w:rsidR="00BC4013" w:rsidRDefault="00BC4013"/>
    <w:sectPr w:rsidR="00BC4013" w:rsidSect="005A0877">
      <w:pgSz w:w="11906" w:h="16838" w:code="9"/>
      <w:pgMar w:top="270" w:right="1440" w:bottom="2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F0A"/>
    <w:rsid w:val="0010564F"/>
    <w:rsid w:val="003108FE"/>
    <w:rsid w:val="00352A2F"/>
    <w:rsid w:val="003B2F0A"/>
    <w:rsid w:val="004A66D6"/>
    <w:rsid w:val="005A0877"/>
    <w:rsid w:val="006F3EB7"/>
    <w:rsid w:val="00752574"/>
    <w:rsid w:val="00A8079B"/>
    <w:rsid w:val="00BC0A91"/>
    <w:rsid w:val="00BC4013"/>
    <w:rsid w:val="00BD0ED6"/>
    <w:rsid w:val="00C477DC"/>
    <w:rsid w:val="00C976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0E4BA0"/>
  <w15:chartTrackingRefBased/>
  <w15:docId w15:val="{85A7C61D-D8DD-4FA3-AB37-E3D2A5E85F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B2F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C0A91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B2F0A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39"/>
    <w:rsid w:val="003B2F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8079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079B"/>
    <w:rPr>
      <w:rFonts w:ascii="Segoe UI" w:eastAsia="Times New Roman" w:hAnsi="Segoe UI" w:cs="Segoe UI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BC0A9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231</Words>
  <Characters>1319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ễn Thanh Hòa</cp:lastModifiedBy>
  <cp:revision>8</cp:revision>
  <cp:lastPrinted>2023-04-18T23:52:00Z</cp:lastPrinted>
  <dcterms:created xsi:type="dcterms:W3CDTF">2023-04-16T07:44:00Z</dcterms:created>
  <dcterms:modified xsi:type="dcterms:W3CDTF">2023-04-20T13:56:00Z</dcterms:modified>
</cp:coreProperties>
</file>